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1" r:id="rId40"/>
    <p:sldId id="302" r:id="rId41"/>
    <p:sldId id="303" r:id="rId42"/>
    <p:sldId id="300" r:id="rId43"/>
    <p:sldId id="304" r:id="rId44"/>
  </p:sldIdLst>
  <p:sldSz cx="12192000" cy="6858000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4" autoAdjust="0"/>
    <p:restoredTop sz="85773" autoAdjust="0"/>
  </p:normalViewPr>
  <p:slideViewPr>
    <p:cSldViewPr snapToGrid="0">
      <p:cViewPr varScale="1">
        <p:scale>
          <a:sx n="139" d="100"/>
          <a:sy n="139" d="100"/>
        </p:scale>
        <p:origin x="55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  <a:r>
              <a:rPr lang="zh-CN" altLang="en-US" dirty="0"/>
              <a:t>，</a:t>
            </a:r>
            <a:r>
              <a:rPr lang="en-US" altLang="zh-CN" dirty="0"/>
              <a:t>main15_other_map3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2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g"/><Relationship Id="rId5" Type="http://schemas.openxmlformats.org/officeDocument/2006/relationships/image" Target="../media/image97.png"/><Relationship Id="rId4" Type="http://schemas.openxmlformats.org/officeDocument/2006/relationships/image" Target="../media/image96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32366"/>
              </p:ext>
            </p:extLst>
          </p:nvPr>
        </p:nvGraphicFramePr>
        <p:xfrm>
          <a:off x="6982420" y="4549949"/>
          <a:ext cx="2276145" cy="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2420" y="4549949"/>
                        <a:ext cx="2276145" cy="5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1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2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3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</a:t>
            </a:r>
            <a:r>
              <a:rPr lang="en-US" altLang="zh-CN" dirty="0"/>
              <a:t>T</a:t>
            </a:r>
            <a:r>
              <a:rPr lang="zh-CN" altLang="en-US" dirty="0"/>
              <a:t>覆盖了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370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370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370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215421" y="4063707"/>
            <a:ext cx="2396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输出的</a:t>
            </a:r>
            <a:r>
              <a:rPr lang="en-US" altLang="zh-CN" dirty="0"/>
              <a:t>C</a:t>
            </a:r>
            <a:r>
              <a:rPr lang="zh-CN" altLang="en-US" dirty="0"/>
              <a:t>中被覆盖了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3669" y="1040489"/>
            <a:ext cx="2992095" cy="28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665149" y="0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D0FDB99-C383-4E86-89A7-346CC5897CF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2" t="19248" r="18422" b="27318"/>
          <a:stretch/>
        </p:blipFill>
        <p:spPr>
          <a:xfrm rot="16200000">
            <a:off x="4754414" y="897300"/>
            <a:ext cx="2593621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0D5FB03-406E-4303-B4B8-2B5988F8544E}"/>
              </a:ext>
            </a:extLst>
          </p:cNvPr>
          <p:cNvSpPr txBox="1"/>
          <p:nvPr/>
        </p:nvSpPr>
        <p:spPr>
          <a:xfrm>
            <a:off x="-79374" y="5015547"/>
            <a:ext cx="40370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已经不能基于现在邻居结构和邻居图传播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路：</a:t>
            </a:r>
            <a:r>
              <a:rPr lang="zh-CN" altLang="en-US" b="1" dirty="0"/>
              <a:t>单元所在行、列的其他单元都可以算作是邻居，此时要考虑已经用过的结点作为邻居</a:t>
            </a:r>
            <a:r>
              <a:rPr lang="zh-CN" altLang="en-US" dirty="0"/>
              <a:t>。这里的调整比较大，先忽略这种情况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6FFE89-D774-4FF8-9C23-22942B6C50CB}"/>
              </a:ext>
            </a:extLst>
          </p:cNvPr>
          <p:cNvSpPr txBox="1"/>
          <p:nvPr/>
        </p:nvSpPr>
        <p:spPr>
          <a:xfrm>
            <a:off x="3311392" y="18383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理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B1BFEEE-CA94-47BF-9A16-8AE1824C3242}"/>
              </a:ext>
            </a:extLst>
          </p:cNvPr>
          <p:cNvSpPr txBox="1"/>
          <p:nvPr/>
        </p:nvSpPr>
        <p:spPr>
          <a:xfrm>
            <a:off x="7874889" y="17325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FE80FAF-918F-459C-B64A-BE49FE9A6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3668" y="3974962"/>
            <a:ext cx="2992095" cy="28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84CC10-7E77-49C9-8252-23AE4B83CE8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7" t="22915" r="17030" b="24063"/>
          <a:stretch/>
        </p:blipFill>
        <p:spPr>
          <a:xfrm rot="16200000">
            <a:off x="4612503" y="3860323"/>
            <a:ext cx="286754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78FBCE-85E8-4C40-ADA4-1AD4D411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FB7A5EF9-B6B3-4CC4-A969-D0E71415E9C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30" y="2778991"/>
            <a:ext cx="2989292" cy="2989292"/>
          </a:xfrm>
        </p:spPr>
      </p:pic>
    </p:spTree>
    <p:extLst>
      <p:ext uri="{BB962C8B-B14F-4D97-AF65-F5344CB8AC3E}">
        <p14:creationId xmlns:p14="http://schemas.microsoft.com/office/powerpoint/2010/main" val="18616558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</TotalTime>
  <Words>4299</Words>
  <Application>Microsoft Office PowerPoint</Application>
  <PresentationFormat>宽屏</PresentationFormat>
  <Paragraphs>747</Paragraphs>
  <Slides>4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8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发现问题，T覆盖了C</vt:lpstr>
      <vt:lpstr>微信群里的地图格式</vt:lpstr>
      <vt:lpstr>简化问题</vt:lpstr>
      <vt:lpstr>消息转播格式转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459</cp:revision>
  <dcterms:created xsi:type="dcterms:W3CDTF">2023-12-02T01:59:00Z</dcterms:created>
  <dcterms:modified xsi:type="dcterms:W3CDTF">2024-01-05T09:4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